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9144000" cy="6858000" type="screen4x3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150" d="100"/>
          <a:sy n="150" d="100"/>
        </p:scale>
        <p:origin x="1140" y="9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29BA8-E3D7-4D6D-9AD1-8BB2968F32EA}" type="datetimeFigureOut">
              <a:rPr lang="ko-KR" altLang="en-US" smtClean="0"/>
              <a:pPr/>
              <a:t>2008-04-04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0FF6F2-75CE-4AF4-BA09-1E0021EF2B5C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29BA8-E3D7-4D6D-9AD1-8BB2968F32EA}" type="datetimeFigureOut">
              <a:rPr lang="ko-KR" altLang="en-US" smtClean="0"/>
              <a:pPr/>
              <a:t>2008-04-04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0FF6F2-75CE-4AF4-BA09-1E0021EF2B5C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29BA8-E3D7-4D6D-9AD1-8BB2968F32EA}" type="datetimeFigureOut">
              <a:rPr lang="ko-KR" altLang="en-US" smtClean="0"/>
              <a:pPr/>
              <a:t>2008-04-04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0FF6F2-75CE-4AF4-BA09-1E0021EF2B5C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29BA8-E3D7-4D6D-9AD1-8BB2968F32EA}" type="datetimeFigureOut">
              <a:rPr lang="ko-KR" altLang="en-US" smtClean="0"/>
              <a:pPr/>
              <a:t>2008-04-04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0FF6F2-75CE-4AF4-BA09-1E0021EF2B5C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29BA8-E3D7-4D6D-9AD1-8BB2968F32EA}" type="datetimeFigureOut">
              <a:rPr lang="ko-KR" altLang="en-US" smtClean="0"/>
              <a:pPr/>
              <a:t>2008-04-04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0FF6F2-75CE-4AF4-BA09-1E0021EF2B5C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29BA8-E3D7-4D6D-9AD1-8BB2968F32EA}" type="datetimeFigureOut">
              <a:rPr lang="ko-KR" altLang="en-US" smtClean="0"/>
              <a:pPr/>
              <a:t>2008-04-04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0FF6F2-75CE-4AF4-BA09-1E0021EF2B5C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29BA8-E3D7-4D6D-9AD1-8BB2968F32EA}" type="datetimeFigureOut">
              <a:rPr lang="ko-KR" altLang="en-US" smtClean="0"/>
              <a:pPr/>
              <a:t>2008-04-04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0FF6F2-75CE-4AF4-BA09-1E0021EF2B5C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29BA8-E3D7-4D6D-9AD1-8BB2968F32EA}" type="datetimeFigureOut">
              <a:rPr lang="ko-KR" altLang="en-US" smtClean="0"/>
              <a:pPr/>
              <a:t>2008-04-04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0FF6F2-75CE-4AF4-BA09-1E0021EF2B5C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29BA8-E3D7-4D6D-9AD1-8BB2968F32EA}" type="datetimeFigureOut">
              <a:rPr lang="ko-KR" altLang="en-US" smtClean="0"/>
              <a:pPr/>
              <a:t>2008-04-04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0FF6F2-75CE-4AF4-BA09-1E0021EF2B5C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29BA8-E3D7-4D6D-9AD1-8BB2968F32EA}" type="datetimeFigureOut">
              <a:rPr lang="ko-KR" altLang="en-US" smtClean="0"/>
              <a:pPr/>
              <a:t>2008-04-04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0FF6F2-75CE-4AF4-BA09-1E0021EF2B5C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29BA8-E3D7-4D6D-9AD1-8BB2968F32EA}" type="datetimeFigureOut">
              <a:rPr lang="ko-KR" altLang="en-US" smtClean="0"/>
              <a:pPr/>
              <a:t>2008-04-04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0FF6F2-75CE-4AF4-BA09-1E0021EF2B5C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A29BA8-E3D7-4D6D-9AD1-8BB2968F32EA}" type="datetimeFigureOut">
              <a:rPr lang="ko-KR" altLang="en-US" smtClean="0"/>
              <a:pPr/>
              <a:t>2008-04-04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0FF6F2-75CE-4AF4-BA09-1E0021EF2B5C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/>
          <p:cNvSpPr/>
          <p:nvPr/>
        </p:nvSpPr>
        <p:spPr>
          <a:xfrm rot="19795847">
            <a:off x="2971808" y="1945532"/>
            <a:ext cx="2857520" cy="157163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55" name="직선 연결선 54"/>
          <p:cNvCxnSpPr/>
          <p:nvPr/>
        </p:nvCxnSpPr>
        <p:spPr>
          <a:xfrm rot="10800000">
            <a:off x="2285984" y="4686311"/>
            <a:ext cx="2143140" cy="1588"/>
          </a:xfrm>
          <a:prstGeom prst="line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직선 연결선 56"/>
          <p:cNvCxnSpPr/>
          <p:nvPr/>
        </p:nvCxnSpPr>
        <p:spPr>
          <a:xfrm rot="5400000">
            <a:off x="1135428" y="3550851"/>
            <a:ext cx="2301112" cy="1588"/>
          </a:xfrm>
          <a:prstGeom prst="line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개체 60"/>
          <p:cNvGraphicFramePr>
            <a:graphicFrameLocks noChangeAspect="1"/>
          </p:cNvGraphicFramePr>
          <p:nvPr/>
        </p:nvGraphicFramePr>
        <p:xfrm>
          <a:off x="2143108" y="1971667"/>
          <a:ext cx="314325" cy="371475"/>
        </p:xfrm>
        <a:graphic>
          <a:graphicData uri="http://schemas.openxmlformats.org/presentationml/2006/ole">
            <p:oleObj spid="_x0000_s1028" name="Equation" r:id="rId3" imgW="139680" imgH="164880" progId="Equation.DSMT4">
              <p:embed/>
            </p:oleObj>
          </a:graphicData>
        </a:graphic>
      </p:graphicFrame>
      <p:cxnSp>
        <p:nvCxnSpPr>
          <p:cNvPr id="19" name="직선 연결선 18"/>
          <p:cNvCxnSpPr/>
          <p:nvPr/>
        </p:nvCxnSpPr>
        <p:spPr>
          <a:xfrm rot="14395847" flipH="1">
            <a:off x="3376699" y="2750340"/>
            <a:ext cx="2071705" cy="1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직선 연결선 23"/>
          <p:cNvCxnSpPr/>
          <p:nvPr/>
        </p:nvCxnSpPr>
        <p:spPr>
          <a:xfrm rot="19795847">
            <a:off x="2231824" y="2615849"/>
            <a:ext cx="4786346" cy="1588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직선 연결선 29"/>
          <p:cNvCxnSpPr/>
          <p:nvPr/>
        </p:nvCxnSpPr>
        <p:spPr>
          <a:xfrm>
            <a:off x="3571868" y="2754527"/>
            <a:ext cx="3214710" cy="1588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직사각형 9"/>
          <p:cNvSpPr/>
          <p:nvPr/>
        </p:nvSpPr>
        <p:spPr>
          <a:xfrm rot="19795847">
            <a:off x="3880985" y="2215904"/>
            <a:ext cx="500066" cy="71438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직사각형 11"/>
          <p:cNvSpPr/>
          <p:nvPr/>
        </p:nvSpPr>
        <p:spPr>
          <a:xfrm rot="19795847">
            <a:off x="4432421" y="3178001"/>
            <a:ext cx="500066" cy="71438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63" name="개체 62"/>
          <p:cNvGraphicFramePr>
            <a:graphicFrameLocks noChangeAspect="1"/>
          </p:cNvGraphicFramePr>
          <p:nvPr/>
        </p:nvGraphicFramePr>
        <p:xfrm>
          <a:off x="5036551" y="2360905"/>
          <a:ext cx="285750" cy="400050"/>
        </p:xfrm>
        <a:graphic>
          <a:graphicData uri="http://schemas.openxmlformats.org/presentationml/2006/ole">
            <p:oleObj spid="_x0000_s1030" name="Equation" r:id="rId4" imgW="126720" imgH="177480" progId="Equation.DSMT4">
              <p:embed/>
            </p:oleObj>
          </a:graphicData>
        </a:graphic>
      </p:graphicFrame>
      <p:sp>
        <p:nvSpPr>
          <p:cNvPr id="65" name="원호 64"/>
          <p:cNvSpPr/>
          <p:nvPr/>
        </p:nvSpPr>
        <p:spPr>
          <a:xfrm>
            <a:off x="4679359" y="2503781"/>
            <a:ext cx="285752" cy="500066"/>
          </a:xfrm>
          <a:prstGeom prst="arc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81" name="개체 80"/>
          <p:cNvGraphicFramePr>
            <a:graphicFrameLocks noChangeAspect="1"/>
          </p:cNvGraphicFramePr>
          <p:nvPr/>
        </p:nvGraphicFramePr>
        <p:xfrm>
          <a:off x="4500562" y="4543435"/>
          <a:ext cx="285750" cy="314325"/>
        </p:xfrm>
        <a:graphic>
          <a:graphicData uri="http://schemas.openxmlformats.org/presentationml/2006/ole">
            <p:oleObj spid="_x0000_s1033" name="Equation" r:id="rId5" imgW="126720" imgH="13968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</TotalTime>
  <Words>0</Words>
  <Application>Microsoft Office PowerPoint</Application>
  <PresentationFormat>화면 슬라이드 쇼(4:3)</PresentationFormat>
  <Paragraphs>0</Paragraphs>
  <Slides>1</Slides>
  <Notes>0</Notes>
  <HiddenSlides>0</HiddenSlides>
  <MMClips>0</MMClips>
  <ScaleCrop>false</ScaleCrop>
  <HeadingPairs>
    <vt:vector size="6" baseType="variant"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</vt:i4>
      </vt:variant>
    </vt:vector>
  </HeadingPairs>
  <TitlesOfParts>
    <vt:vector size="3" baseType="lpstr">
      <vt:lpstr>Office 테마</vt:lpstr>
      <vt:lpstr>Equation</vt:lpstr>
      <vt:lpstr>슬라이드 1</vt:lpstr>
    </vt:vector>
  </TitlesOfParts>
  <Company>cds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슬라이드 1</dc:title>
  <dc:creator>wizest</dc:creator>
  <cp:lastModifiedBy>wizest</cp:lastModifiedBy>
  <cp:revision>8</cp:revision>
  <dcterms:created xsi:type="dcterms:W3CDTF">2008-04-01T06:53:54Z</dcterms:created>
  <dcterms:modified xsi:type="dcterms:W3CDTF">2008-04-04T04:18:20Z</dcterms:modified>
</cp:coreProperties>
</file>